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1" r:id="rId10"/>
    <p:sldId id="270" r:id="rId11"/>
    <p:sldId id="26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.3   </a:t>
            </a:r>
            <a:r>
              <a:rPr lang="zh-CN" altLang="en-US" sz="36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线性常系数差分方程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642918"/>
            <a:ext cx="1116011" cy="559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.17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Picture 3" descr="E:\DSP程佩青课件\064937-01 数字信号处理教程（第四版）(经典版) 40571-9\CTP\TU\1t1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2000240"/>
            <a:ext cx="7926106" cy="17859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714356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作业</a:t>
            </a:r>
            <a:r>
              <a:rPr lang="en-US" altLang="zh-CN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:</a:t>
            </a:r>
            <a:endParaRPr lang="zh-CN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85786" y="3214686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428604"/>
            <a:ext cx="612699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连续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时间系统的输入、输出关系用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                          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常系数线性微分方程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表示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200" b="1" dirty="0" smtClean="0">
              <a:solidFill>
                <a:srgbClr val="C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离散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时间系统的输入、输出关系则用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                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常系数线性差分方程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表示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764950"/>
              </p:ext>
            </p:extLst>
          </p:nvPr>
        </p:nvGraphicFramePr>
        <p:xfrm>
          <a:off x="2700338" y="3357563"/>
          <a:ext cx="3659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57563"/>
                        <a:ext cx="36591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500042"/>
            <a:ext cx="776847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.   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常系数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是指</a:t>
            </a:r>
            <a:r>
              <a:rPr lang="en-US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系数是常数，不含变数</a:t>
            </a:r>
            <a:r>
              <a:rPr lang="en-US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i="1" dirty="0" smtClean="0">
                <a:latin typeface="Times New Roman" pitchFamily="18" charset="0"/>
                <a:ea typeface="楷体_GB2312" pitchFamily="49" charset="-122"/>
              </a:rPr>
              <a:t>；</a:t>
            </a:r>
            <a:endParaRPr lang="en-US" altLang="zh-CN" sz="2400" b="1" i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 差分方程的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阶数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等于未知序列［</a:t>
            </a:r>
            <a:r>
              <a:rPr lang="en-US" sz="2400" b="1" i="1" dirty="0" smtClean="0">
                <a:latin typeface="Times New Roman" pitchFamily="18" charset="0"/>
                <a:ea typeface="楷体_GB2312" pitchFamily="49" charset="-122"/>
              </a:rPr>
              <a:t>y(n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］变量序号（</a:t>
            </a:r>
            <a:r>
              <a:rPr lang="en-US" sz="2400" b="1" i="1" dirty="0" smtClean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）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的最高值与最低值之差值，即上式为</a:t>
            </a:r>
            <a:r>
              <a:rPr lang="en-US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阶差分方程。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所谓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线性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是指各输出</a:t>
            </a:r>
            <a:r>
              <a:rPr lang="en-US" sz="2400" b="1" i="1" dirty="0" smtClean="0">
                <a:latin typeface="Times New Roman" pitchFamily="18" charset="0"/>
                <a:ea typeface="楷体_GB2312" pitchFamily="49" charset="-122"/>
              </a:rPr>
              <a:t>y(n-k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项及各输入</a:t>
            </a:r>
            <a:r>
              <a:rPr lang="en-US" sz="2400" b="1" i="1" dirty="0" smtClean="0">
                <a:latin typeface="Times New Roman" pitchFamily="18" charset="0"/>
                <a:ea typeface="楷体_GB2312" pitchFamily="49" charset="-122"/>
              </a:rPr>
              <a:t>x(n-m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项都只有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一次幂且不存在它们的相乘项，否则就是非线性的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3714752"/>
            <a:ext cx="7685117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latin typeface="Times New Roman" pitchFamily="18" charset="0"/>
                <a:ea typeface="楷体_GB2312" pitchFamily="49" charset="-122"/>
              </a:rPr>
              <a:t>2. 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在离散时域中求解线性常系数差分方程有三种方法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4403" y="4429132"/>
            <a:ext cx="2351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sz="24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） 经典解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1791" y="5072074"/>
            <a:ext cx="2031325" cy="559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sz="2400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） 迭代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14876" y="5572140"/>
            <a:ext cx="2954655" cy="559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sz="2400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） 卷积和计算法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428604"/>
            <a:ext cx="7460697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sz="24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） 经典解法</a:t>
            </a:r>
            <a:endParaRPr lang="en-US" altLang="zh-CN" sz="2400" b="1" dirty="0" smtClean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 求齐次解与特解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将特解代入差分方程可求得它的待定系数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然后将特解与齐次解相加后代入差分方程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利用给定的边界条件求得齐次解的待定系数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从而得到完全解，即完全响应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这种解法比较烦琐，工程上很少采用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714356"/>
            <a:ext cx="6686446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sz="24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） 迭代法</a:t>
            </a:r>
            <a:endParaRPr lang="en-US" altLang="zh-CN" sz="2400" b="1" dirty="0" smtClean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称递推法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这种办法只能得到数值解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不易或不能得到闭合形式（公式）解答。</a:t>
            </a:r>
          </a:p>
          <a:p>
            <a:pPr marL="457200" indent="-457200">
              <a:lnSpc>
                <a:spcPct val="150000"/>
              </a:lnSpc>
            </a:pP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642918"/>
            <a:ext cx="792396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） 卷积和计算法</a:t>
            </a:r>
            <a:endParaRPr lang="en-US" altLang="zh-CN" sz="2400" b="1" dirty="0" smtClean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这种方法用于起始状态为零的情况，即所谓松弛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系统中，所得到的是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零状态解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这是在</a:t>
            </a:r>
            <a:r>
              <a:rPr lang="en-US" sz="2400" b="1" dirty="0" smtClean="0">
                <a:latin typeface="楷体_GB2312" pitchFamily="49" charset="-122"/>
                <a:ea typeface="楷体_GB2312" pitchFamily="49" charset="-122"/>
              </a:rPr>
              <a:t>LSI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系统中很重要的一种分析方法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当然，如果起始状态不为零，还需要用求齐次解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办法来得到零输入响应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果在变换域中求解，则是利用</a:t>
            </a:r>
            <a:r>
              <a:rPr lang="en-US" sz="2400" b="1" dirty="0" smtClean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变换法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这种方法在使用中既简便又有效，用得很多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它与连续时间系统分析中的拉普拉斯变换法类似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642918"/>
            <a:ext cx="838562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sz="2400" b="1" dirty="0" smtClean="0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常系数线性差分方程表示的系统，只是构成线性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移不变系统的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必要条件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当边界条件不合适时，它不一定能代表线性系统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如果边界条件是使系统是</a:t>
            </a:r>
            <a:r>
              <a:rPr lang="zh-CN" altLang="en-US" sz="24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起始松弛的（起始状态为零），</a:t>
            </a:r>
            <a:endParaRPr lang="en-US" altLang="zh-CN" sz="2400" b="1" dirty="0" smtClean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4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该系统就是线性、移不变的因果系统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所谓起始松弛状态是如果输入满足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1538" y="4857760"/>
            <a:ext cx="2646878" cy="559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则边界条件必须是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30549"/>
              </p:ext>
            </p:extLst>
          </p:nvPr>
        </p:nvGraphicFramePr>
        <p:xfrm>
          <a:off x="3326276" y="4221088"/>
          <a:ext cx="2037812" cy="69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812520" imgH="279360" progId="Equation.DSMT4">
                  <p:embed/>
                </p:oleObj>
              </mc:Choice>
              <mc:Fallback>
                <p:oleObj name="Equation" r:id="rId3" imgW="812520" imgH="2793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276" y="4221088"/>
                        <a:ext cx="2037812" cy="69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01522"/>
              </p:ext>
            </p:extLst>
          </p:nvPr>
        </p:nvGraphicFramePr>
        <p:xfrm>
          <a:off x="3347864" y="5589240"/>
          <a:ext cx="191851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825480" imgH="279360" progId="Equation.DSMT4">
                  <p:embed/>
                </p:oleObj>
              </mc:Choice>
              <mc:Fallback>
                <p:oleObj name="Equation" r:id="rId5" imgW="825480" imgH="2793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589240"/>
                        <a:ext cx="191851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3145" y="470549"/>
            <a:ext cx="1116011" cy="559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.15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46087" y="1244632"/>
            <a:ext cx="408316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差分方程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(n)=ay(n-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)+x(n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如果边界条件为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-1)=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,</a:t>
            </a: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     输入为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(n)=B</a:t>
            </a:r>
            <a:r>
              <a:rPr lang="el-GR" altLang="zh-CN" sz="2400" b="1" i="1" dirty="0" smtClean="0">
                <a:latin typeface="Times New Roman" pitchFamily="18" charset="0"/>
                <a:ea typeface="楷体_GB2312" pitchFamily="49" charset="-122"/>
              </a:rPr>
              <a:t>δ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求输出响应并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讨论是否是线性系统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     是否是移不变系统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     是否是因果系统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1071546"/>
            <a:ext cx="4830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.16 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累加器的差分方程表示。</a:t>
            </a:r>
          </a:p>
        </p:txBody>
      </p:sp>
      <p:pic>
        <p:nvPicPr>
          <p:cNvPr id="3" name="Picture 2" descr="E:\DSP程佩青课件\064937-01 数字信号处理教程（第四版）(经典版) 40571-9\CTP\TU\1t14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8" y="2661505"/>
            <a:ext cx="4500595" cy="183906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txDef>
      <a:spPr>
        <a:noFill/>
      </a:spPr>
      <a:bodyPr wrap="none" rtlCol="0">
        <a:spAutoFit/>
      </a:bodyPr>
      <a:lstStyle>
        <a:defPPr marL="457200" indent="-457200">
          <a:lnSpc>
            <a:spcPct val="150000"/>
          </a:lnSpc>
          <a:defRPr sz="2400" b="1" dirty="0" smtClean="0">
            <a:latin typeface="楷体_GB2312" pitchFamily="49" charset="-122"/>
            <a:ea typeface="楷体_GB2312" pitchFamily="49" charset="-12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966</TotalTime>
  <Words>480</Words>
  <Application>Microsoft Office PowerPoint</Application>
  <PresentationFormat>全屏显示(4:3)</PresentationFormat>
  <Paragraphs>53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Concourse</vt:lpstr>
      <vt:lpstr>MathType 6.0 Equation</vt:lpstr>
      <vt:lpstr>1.3   线性常系数差分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: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14</cp:revision>
  <dcterms:created xsi:type="dcterms:W3CDTF">2017-07-17T10:44:10Z</dcterms:created>
  <dcterms:modified xsi:type="dcterms:W3CDTF">2017-09-13T02:23:48Z</dcterms:modified>
</cp:coreProperties>
</file>